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57A1" w:rsidRDefault="00902F05">
      <w:proofErr w:type="spellStart"/>
      <w:r>
        <w:t>Name________________________________________Entry</w:t>
      </w:r>
      <w:proofErr w:type="spellEnd"/>
      <w:r>
        <w:t xml:space="preserve"> Slip Multiplication and Division of </w:t>
      </w:r>
      <w:proofErr w:type="spellStart"/>
      <w:r>
        <w:t>Rationals</w:t>
      </w:r>
      <w:proofErr w:type="spellEnd"/>
      <w:r>
        <w:t xml:space="preserve"> 8-28-17</w:t>
      </w:r>
    </w:p>
    <w:p w:rsidR="00902F05" w:rsidRDefault="00902F05">
      <w:r>
        <w:t>Completely simplify the following expressions</w:t>
      </w:r>
    </w:p>
    <w:p w:rsidR="00902F05" w:rsidRDefault="00902F05" w:rsidP="00902F05">
      <w:pPr>
        <w:pStyle w:val="ListParagraph"/>
        <w:numPr>
          <w:ilvl w:val="0"/>
          <w:numId w:val="1"/>
        </w:numPr>
      </w:pPr>
      <w:r w:rsidRPr="00902F05">
        <w:rPr>
          <w:position w:val="-54"/>
        </w:rPr>
        <w:object w:dxaOrig="1240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95pt;height:60.3pt" o:ole="">
            <v:imagedata r:id="rId6" o:title=""/>
          </v:shape>
          <o:OLEObject Type="Embed" ProgID="Equation.DSMT4" ShapeID="_x0000_i1025" DrawAspect="Content" ObjectID="_1565406816" r:id="rId7"/>
        </w:object>
      </w:r>
    </w:p>
    <w:p w:rsidR="00902F05" w:rsidRDefault="00902F05" w:rsidP="00902F05"/>
    <w:p w:rsidR="00902F05" w:rsidRDefault="00902F05" w:rsidP="00902F05"/>
    <w:p w:rsidR="00902F05" w:rsidRDefault="00902F05" w:rsidP="00902F05"/>
    <w:p w:rsidR="00902F05" w:rsidRDefault="00902F05" w:rsidP="00902F05"/>
    <w:p w:rsidR="00902F05" w:rsidRDefault="00902F05" w:rsidP="00902F05">
      <w:pPr>
        <w:pStyle w:val="ListParagraph"/>
        <w:numPr>
          <w:ilvl w:val="0"/>
          <w:numId w:val="1"/>
        </w:numPr>
      </w:pPr>
      <w:r w:rsidRPr="00902F05">
        <w:rPr>
          <w:position w:val="-24"/>
        </w:rPr>
        <w:object w:dxaOrig="2140" w:dyaOrig="620">
          <v:shape id="_x0000_i1029" type="#_x0000_t75" style="width:107.15pt;height:31pt" o:ole="">
            <v:imagedata r:id="rId8" o:title=""/>
          </v:shape>
          <o:OLEObject Type="Embed" ProgID="Equation.DSMT4" ShapeID="_x0000_i1029" DrawAspect="Content" ObjectID="_1565406817" r:id="rId9"/>
        </w:object>
      </w: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  <w:numPr>
          <w:ilvl w:val="0"/>
          <w:numId w:val="1"/>
        </w:numPr>
      </w:pPr>
      <w:r w:rsidRPr="00902F05">
        <w:rPr>
          <w:position w:val="-24"/>
        </w:rPr>
        <w:object w:dxaOrig="1820" w:dyaOrig="660">
          <v:shape id="_x0000_i1032" type="#_x0000_t75" style="width:91.25pt;height:32.65pt" o:ole="">
            <v:imagedata r:id="rId10" o:title=""/>
          </v:shape>
          <o:OLEObject Type="Embed" ProgID="Equation.DSMT4" ShapeID="_x0000_i1032" DrawAspect="Content" ObjectID="_1565406818" r:id="rId11"/>
        </w:object>
      </w: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  <w:numPr>
          <w:ilvl w:val="0"/>
          <w:numId w:val="1"/>
        </w:numPr>
      </w:pPr>
      <w:r w:rsidRPr="00902F05">
        <w:rPr>
          <w:position w:val="-24"/>
        </w:rPr>
        <w:object w:dxaOrig="2920" w:dyaOrig="660">
          <v:shape id="_x0000_i1035" type="#_x0000_t75" style="width:145.65pt;height:32.65pt" o:ole="">
            <v:imagedata r:id="rId12" o:title=""/>
          </v:shape>
          <o:OLEObject Type="Embed" ProgID="Equation.DSMT4" ShapeID="_x0000_i1035" DrawAspect="Content" ObjectID="_1565406819" r:id="rId13"/>
        </w:object>
      </w:r>
    </w:p>
    <w:p w:rsidR="00902F05" w:rsidRDefault="00902F05"/>
    <w:p w:rsidR="00902F05" w:rsidRDefault="00902F05"/>
    <w:p w:rsidR="00902F05" w:rsidRDefault="00902F05"/>
    <w:p w:rsidR="00902F05" w:rsidRDefault="00902F05"/>
    <w:p w:rsidR="00902F05" w:rsidRDefault="00902F05"/>
    <w:p w:rsidR="00902F05" w:rsidRDefault="00902F05" w:rsidP="00902F05">
      <w:proofErr w:type="spellStart"/>
      <w:r>
        <w:lastRenderedPageBreak/>
        <w:t>Name________________________________________Entry</w:t>
      </w:r>
      <w:proofErr w:type="spellEnd"/>
      <w:r>
        <w:t xml:space="preserve"> Slip Multiplication and Division of </w:t>
      </w:r>
      <w:proofErr w:type="spellStart"/>
      <w:r>
        <w:t>Rationals</w:t>
      </w:r>
      <w:proofErr w:type="spellEnd"/>
      <w:r>
        <w:t xml:space="preserve"> 8-28-17</w:t>
      </w:r>
    </w:p>
    <w:p w:rsidR="00902F05" w:rsidRDefault="00902F05" w:rsidP="00902F05">
      <w:r>
        <w:t>Completely simplify the following expressions</w:t>
      </w:r>
    </w:p>
    <w:p w:rsidR="00902F05" w:rsidRDefault="00902F05" w:rsidP="00902F05">
      <w:pPr>
        <w:pStyle w:val="ListParagraph"/>
        <w:numPr>
          <w:ilvl w:val="0"/>
          <w:numId w:val="2"/>
        </w:numPr>
      </w:pPr>
      <w:r w:rsidRPr="00902F05">
        <w:rPr>
          <w:position w:val="-54"/>
        </w:rPr>
        <w:object w:dxaOrig="1380" w:dyaOrig="1200">
          <v:shape id="_x0000_i1045" type="#_x0000_t75" style="width:68.65pt;height:60.3pt" o:ole="">
            <v:imagedata r:id="rId14" o:title=""/>
          </v:shape>
          <o:OLEObject Type="Embed" ProgID="Equation.DSMT4" ShapeID="_x0000_i1045" DrawAspect="Content" ObjectID="_1565406820" r:id="rId15"/>
        </w:object>
      </w:r>
    </w:p>
    <w:p w:rsidR="00902F05" w:rsidRDefault="00902F05" w:rsidP="00902F05"/>
    <w:p w:rsidR="00902F05" w:rsidRDefault="00902F05" w:rsidP="00902F05"/>
    <w:p w:rsidR="00902F05" w:rsidRDefault="00902F05" w:rsidP="00902F05"/>
    <w:p w:rsidR="00902F05" w:rsidRDefault="00902F05" w:rsidP="00902F05"/>
    <w:p w:rsidR="00902F05" w:rsidRDefault="00902F05" w:rsidP="00902F05">
      <w:pPr>
        <w:pStyle w:val="ListParagraph"/>
        <w:numPr>
          <w:ilvl w:val="0"/>
          <w:numId w:val="2"/>
        </w:numPr>
      </w:pPr>
      <w:r w:rsidRPr="00902F05">
        <w:rPr>
          <w:position w:val="-24"/>
        </w:rPr>
        <w:object w:dxaOrig="2140" w:dyaOrig="620">
          <v:shape id="_x0000_i1048" type="#_x0000_t75" style="width:107.15pt;height:31pt" o:ole="">
            <v:imagedata r:id="rId16" o:title=""/>
          </v:shape>
          <o:OLEObject Type="Embed" ProgID="Equation.DSMT4" ShapeID="_x0000_i1048" DrawAspect="Content" ObjectID="_1565406821" r:id="rId17"/>
        </w:object>
      </w: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  <w:numPr>
          <w:ilvl w:val="0"/>
          <w:numId w:val="2"/>
        </w:numPr>
      </w:pPr>
      <w:r w:rsidRPr="00902F05">
        <w:rPr>
          <w:position w:val="-24"/>
        </w:rPr>
        <w:object w:dxaOrig="1840" w:dyaOrig="660">
          <v:shape id="_x0000_i1050" type="#_x0000_t75" style="width:92.1pt;height:32.65pt" o:ole="">
            <v:imagedata r:id="rId18" o:title=""/>
          </v:shape>
          <o:OLEObject Type="Embed" ProgID="Equation.DSMT4" ShapeID="_x0000_i1050" DrawAspect="Content" ObjectID="_1565406822" r:id="rId19"/>
        </w:object>
      </w: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  <w:numPr>
          <w:ilvl w:val="0"/>
          <w:numId w:val="2"/>
        </w:numPr>
      </w:pPr>
      <w:r w:rsidRPr="00902F05">
        <w:rPr>
          <w:position w:val="-24"/>
        </w:rPr>
        <w:object w:dxaOrig="2920" w:dyaOrig="660">
          <v:shape id="_x0000_i1053" type="#_x0000_t75" style="width:145.65pt;height:32.65pt" o:ole="">
            <v:imagedata r:id="rId20" o:title=""/>
          </v:shape>
          <o:OLEObject Type="Embed" ProgID="Equation.DSMT4" ShapeID="_x0000_i1053" DrawAspect="Content" ObjectID="_1565406823" r:id="rId21"/>
        </w:object>
      </w:r>
    </w:p>
    <w:p w:rsidR="00902F05" w:rsidRDefault="00902F05" w:rsidP="00902F05"/>
    <w:p w:rsidR="00902F05" w:rsidRDefault="00902F05" w:rsidP="00902F05"/>
    <w:p w:rsidR="00902F05" w:rsidRDefault="00902F05" w:rsidP="00902F05"/>
    <w:p w:rsidR="00902F05" w:rsidRDefault="00902F05" w:rsidP="00902F05"/>
    <w:p w:rsidR="00902F05" w:rsidRDefault="00902F05" w:rsidP="00902F05"/>
    <w:p w:rsidR="00902F05" w:rsidRDefault="00902F05" w:rsidP="00902F05">
      <w:proofErr w:type="spellStart"/>
      <w:r>
        <w:lastRenderedPageBreak/>
        <w:t>Name________________________________________Entry</w:t>
      </w:r>
      <w:proofErr w:type="spellEnd"/>
      <w:r>
        <w:t xml:space="preserve"> Slip Multiplication and Division of </w:t>
      </w:r>
      <w:proofErr w:type="spellStart"/>
      <w:r>
        <w:t>Rationals</w:t>
      </w:r>
      <w:proofErr w:type="spellEnd"/>
      <w:r>
        <w:t xml:space="preserve"> 8-28-17</w:t>
      </w:r>
    </w:p>
    <w:p w:rsidR="00902F05" w:rsidRDefault="00902F05" w:rsidP="00902F05">
      <w:r>
        <w:t>Completely simplify the following expressions</w:t>
      </w:r>
    </w:p>
    <w:p w:rsidR="00902F05" w:rsidRDefault="004566EA" w:rsidP="00902F05">
      <w:pPr>
        <w:pStyle w:val="ListParagraph"/>
        <w:numPr>
          <w:ilvl w:val="0"/>
          <w:numId w:val="3"/>
        </w:numPr>
      </w:pPr>
      <w:r w:rsidRPr="00902F05">
        <w:rPr>
          <w:position w:val="-54"/>
        </w:rPr>
        <w:object w:dxaOrig="1160" w:dyaOrig="1200">
          <v:shape id="_x0000_i1063" type="#_x0000_t75" style="width:57.75pt;height:60.3pt" o:ole="">
            <v:imagedata r:id="rId22" o:title=""/>
          </v:shape>
          <o:OLEObject Type="Embed" ProgID="Equation.DSMT4" ShapeID="_x0000_i1063" DrawAspect="Content" ObjectID="_1565406824" r:id="rId23"/>
        </w:object>
      </w:r>
    </w:p>
    <w:p w:rsidR="00902F05" w:rsidRDefault="00902F05" w:rsidP="00902F05"/>
    <w:p w:rsidR="00902F05" w:rsidRDefault="00902F05" w:rsidP="00902F05"/>
    <w:p w:rsidR="00902F05" w:rsidRDefault="00902F05" w:rsidP="00902F05"/>
    <w:p w:rsidR="00902F05" w:rsidRDefault="00902F05" w:rsidP="00902F05"/>
    <w:p w:rsidR="00902F05" w:rsidRDefault="004566EA" w:rsidP="00902F05">
      <w:pPr>
        <w:pStyle w:val="ListParagraph"/>
        <w:numPr>
          <w:ilvl w:val="0"/>
          <w:numId w:val="3"/>
        </w:numPr>
      </w:pPr>
      <w:r w:rsidRPr="00902F05">
        <w:rPr>
          <w:position w:val="-24"/>
        </w:rPr>
        <w:object w:dxaOrig="2160" w:dyaOrig="620">
          <v:shape id="_x0000_i1066" type="#_x0000_t75" style="width:108pt;height:31pt" o:ole="">
            <v:imagedata r:id="rId24" o:title=""/>
          </v:shape>
          <o:OLEObject Type="Embed" ProgID="Equation.DSMT4" ShapeID="_x0000_i1066" DrawAspect="Content" ObjectID="_1565406825" r:id="rId25"/>
        </w:object>
      </w: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4566EA" w:rsidP="00902F05">
      <w:pPr>
        <w:pStyle w:val="ListParagraph"/>
        <w:numPr>
          <w:ilvl w:val="0"/>
          <w:numId w:val="3"/>
        </w:numPr>
      </w:pPr>
      <w:r w:rsidRPr="00902F05">
        <w:rPr>
          <w:position w:val="-24"/>
        </w:rPr>
        <w:object w:dxaOrig="2020" w:dyaOrig="660">
          <v:shape id="_x0000_i1070" type="#_x0000_t75" style="width:101.3pt;height:32.65pt" o:ole="">
            <v:imagedata r:id="rId26" o:title=""/>
          </v:shape>
          <o:OLEObject Type="Embed" ProgID="Equation.DSMT4" ShapeID="_x0000_i1070" DrawAspect="Content" ObjectID="_1565406826" r:id="rId27"/>
        </w:object>
      </w: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  <w:bookmarkStart w:id="0" w:name="_GoBack"/>
      <w:bookmarkEnd w:id="0"/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902F05" w:rsidP="00902F05">
      <w:pPr>
        <w:pStyle w:val="ListParagraph"/>
      </w:pPr>
    </w:p>
    <w:p w:rsidR="00902F05" w:rsidRDefault="004566EA" w:rsidP="00902F05">
      <w:pPr>
        <w:pStyle w:val="ListParagraph"/>
        <w:numPr>
          <w:ilvl w:val="0"/>
          <w:numId w:val="3"/>
        </w:numPr>
      </w:pPr>
      <w:r w:rsidRPr="00902F05">
        <w:rPr>
          <w:position w:val="-24"/>
        </w:rPr>
        <w:object w:dxaOrig="2920" w:dyaOrig="660">
          <v:shape id="_x0000_i1072" type="#_x0000_t75" style="width:145.65pt;height:32.65pt" o:ole="">
            <v:imagedata r:id="rId28" o:title=""/>
          </v:shape>
          <o:OLEObject Type="Embed" ProgID="Equation.DSMT4" ShapeID="_x0000_i1072" DrawAspect="Content" ObjectID="_1565406827" r:id="rId29"/>
        </w:object>
      </w:r>
    </w:p>
    <w:p w:rsidR="00902F05" w:rsidRDefault="00902F05" w:rsidP="00902F05"/>
    <w:p w:rsidR="00902F05" w:rsidRDefault="00902F05" w:rsidP="00902F05"/>
    <w:p w:rsidR="00902F05" w:rsidRDefault="00902F05" w:rsidP="00902F05"/>
    <w:p w:rsidR="00902F05" w:rsidRDefault="00902F05"/>
    <w:sectPr w:rsidR="00902F05" w:rsidSect="00902F0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E92C91"/>
    <w:multiLevelType w:val="hybridMultilevel"/>
    <w:tmpl w:val="C04233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D886EB3"/>
    <w:multiLevelType w:val="hybridMultilevel"/>
    <w:tmpl w:val="C04233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E41C27"/>
    <w:multiLevelType w:val="hybridMultilevel"/>
    <w:tmpl w:val="C04233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2F05"/>
    <w:rsid w:val="004566EA"/>
    <w:rsid w:val="00617B6C"/>
    <w:rsid w:val="00772595"/>
    <w:rsid w:val="00902F05"/>
    <w:rsid w:val="00B457A1"/>
    <w:rsid w:val="00C936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2F0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2F0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3</Pages>
  <Words>128</Words>
  <Characters>73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d Hickman</dc:creator>
  <cp:lastModifiedBy>Shad Hickman</cp:lastModifiedBy>
  <cp:revision>1</cp:revision>
  <dcterms:created xsi:type="dcterms:W3CDTF">2017-08-22T09:49:00Z</dcterms:created>
  <dcterms:modified xsi:type="dcterms:W3CDTF">2017-08-28T11:21:00Z</dcterms:modified>
</cp:coreProperties>
</file>